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0e0282beb784cba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02722FF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8763B41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70E29299">
          <v:shape xmlns:o="urn:schemas-microsoft-com:office:office" xmlns:v="urn:schemas-microsoft-com:vml" id="_x0000_i147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476" DrawAspect="Content" ObjectID="_1571334411" r:id="rId44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3F1EEFD8">
          <v:shape xmlns:o="urn:schemas-microsoft-com:office:office" xmlns:v="urn:schemas-microsoft-com:vml" id="_x0000_i147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477" DrawAspect="Content" ObjectID="_1571334412" r:id="rId44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0E3F97A">
          <v:shape xmlns:o="urn:schemas-microsoft-com:office:office" xmlns:v="urn:schemas-microsoft-com:vml" id="_x0000_i147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478" DrawAspect="Content" ObjectID="_1571334413" r:id="rId44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64E68626">
          <v:shape xmlns:o="urn:schemas-microsoft-com:office:office" xmlns:v="urn:schemas-microsoft-com:vml" id="_x0000_i147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479" DrawAspect="Content" ObjectID="_1571334414" r:id="rId44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22.bin" Id="rId441" /><Relationship Type="http://schemas.openxmlformats.org/officeDocument/2006/relationships/oleObject" Target="/word/embeddings/oleObject423.bin" Id="rId442" /><Relationship Type="http://schemas.openxmlformats.org/officeDocument/2006/relationships/oleObject" Target="/word/embeddings/oleObject424.bin" Id="rId443" /><Relationship Type="http://schemas.openxmlformats.org/officeDocument/2006/relationships/oleObject" Target="/word/embeddings/oleObject425.bin" Id="rId44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